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30"/>
    <p:restoredTop sz="93484" autoAdjust="0"/>
  </p:normalViewPr>
  <p:slideViewPr>
    <p:cSldViewPr>
      <p:cViewPr varScale="1">
        <p:scale>
          <a:sx n="80" d="100"/>
          <a:sy n="80" d="100"/>
        </p:scale>
        <p:origin x="874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355">
        <p:fade/>
      </p:transition>
    </mc:Choice>
    <mc:Fallback xmlns="">
      <p:transition spd="med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DB2FBCA3-09F6-4FA8-A638-7E466B85E05A}"/>
              </a:ext>
            </a:extLst>
          </p:cNvPr>
          <p:cNvSpPr/>
          <p:nvPr/>
        </p:nvSpPr>
        <p:spPr>
          <a:xfrm rot="10800000">
            <a:off x="600214" y="44166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13 categorie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297693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FF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66B233-B03D-4493-9EB5-31B4A3D09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07" y="1861512"/>
            <a:ext cx="9601398" cy="48940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2114869" y="13140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2547549" y="980728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05EE9436-2DB3-4622-883B-F76A5A9ACD54}"/>
              </a:ext>
            </a:extLst>
          </p:cNvPr>
          <p:cNvSpPr/>
          <p:nvPr/>
        </p:nvSpPr>
        <p:spPr>
          <a:xfrm>
            <a:off x="2114868" y="325594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FAAD3E3-D01E-4621-AEA2-AB431D1D24B5}"/>
              </a:ext>
            </a:extLst>
          </p:cNvPr>
          <p:cNvSpPr txBox="1"/>
          <p:nvPr/>
        </p:nvSpPr>
        <p:spPr>
          <a:xfrm>
            <a:off x="2547549" y="2895905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ebsite Demo: http://127.0.0.1:5000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2114869" y="449810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2547549" y="4164753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18000+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701103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2" name="直接连接符 1"/>
          <p:cNvCxnSpPr/>
          <p:nvPr/>
        </p:nvCxnSpPr>
        <p:spPr>
          <a:xfrm flipH="1">
            <a:off x="-194358" y="217178"/>
            <a:ext cx="777432" cy="653712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6</TotalTime>
  <Words>458</Words>
  <Application>Microsoft Office PowerPoint</Application>
  <PresentationFormat>Custom</PresentationFormat>
  <Paragraphs>12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54</cp:revision>
  <dcterms:modified xsi:type="dcterms:W3CDTF">2019-12-09T05:25:56Z</dcterms:modified>
</cp:coreProperties>
</file>